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41CD" w:rsidRDefault="005B41CD" w:rsidP="005B41CD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tbl>
      <w:tblPr>
        <w:tblStyle w:val="TableGrid1"/>
        <w:tblW w:w="1176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2"/>
        <w:gridCol w:w="5957"/>
      </w:tblGrid>
      <w:tr w:rsidR="001A057D" w:rsidRPr="001A057D" w:rsidTr="00D26F9B">
        <w:trPr>
          <w:trHeight w:val="708"/>
          <w:jc w:val="center"/>
        </w:trPr>
        <w:tc>
          <w:tcPr>
            <w:tcW w:w="5812" w:type="dxa"/>
          </w:tcPr>
          <w:p w:rsidR="001A057D" w:rsidRPr="001A057D" w:rsidRDefault="001A057D" w:rsidP="001A057D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color w:val="000000"/>
              </w:rPr>
              <w:t>SỞ GD&amp;ĐT QUẢNG NINH</w:t>
            </w:r>
          </w:p>
          <w:p w:rsidR="001A057D" w:rsidRPr="001A057D" w:rsidRDefault="001A057D" w:rsidP="001A057D">
            <w:pPr>
              <w:widowControl w:val="0"/>
              <w:tabs>
                <w:tab w:val="left" w:pos="360"/>
                <w:tab w:val="left" w:pos="2867"/>
                <w:tab w:val="left" w:pos="4680"/>
                <w:tab w:val="left" w:pos="6840"/>
              </w:tabs>
              <w:spacing w:before="20" w:after="80"/>
              <w:ind w:left="741" w:hanging="741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b/>
                <w:i/>
                <w:color w:val="000000"/>
              </w:rPr>
              <w:t>TRƯỜNG  TH-THCS-THPT NGUYỄN BỈNH KHIÊM</w:t>
            </w:r>
          </w:p>
        </w:tc>
        <w:tc>
          <w:tcPr>
            <w:tcW w:w="5957" w:type="dxa"/>
          </w:tcPr>
          <w:p w:rsidR="001A057D" w:rsidRPr="001A057D" w:rsidRDefault="001A057D" w:rsidP="001A057D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b/>
                <w:color w:val="000000"/>
              </w:rPr>
              <w:t>ĐÁP ÁN ĐỀ KIỂM TRA GIỮA KÌ I NĂM HỌC 2024 - 2025</w:t>
            </w:r>
          </w:p>
          <w:p w:rsidR="001A057D" w:rsidRPr="001A057D" w:rsidRDefault="001A057D" w:rsidP="001A057D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b/>
                <w:color w:val="000000"/>
              </w:rPr>
              <w:t>Môn thi: Vật lý. Lớp 12</w:t>
            </w:r>
          </w:p>
          <w:p w:rsidR="001A057D" w:rsidRPr="001A057D" w:rsidRDefault="001A057D" w:rsidP="001A057D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jc w:val="center"/>
              <w:rPr>
                <w:rFonts w:ascii="Times New Roman" w:eastAsia="Calibri" w:hAnsi="Times New Roman" w:cs="Times New Roman"/>
                <w:i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i/>
                <w:color w:val="000000"/>
              </w:rPr>
              <w:t xml:space="preserve"> </w:t>
            </w:r>
          </w:p>
        </w:tc>
      </w:tr>
    </w:tbl>
    <w:p w:rsidR="005B41CD" w:rsidRPr="005B41CD" w:rsidRDefault="005B41CD" w:rsidP="005B41CD">
      <w:pPr>
        <w:spacing w:after="0" w:line="240" w:lineRule="auto"/>
        <w:jc w:val="center"/>
        <w:rPr>
          <w:rFonts w:ascii="Times New Roman" w:eastAsia="Arial" w:hAnsi="Times New Roman" w:cs="Times New Roman"/>
          <w:b/>
          <w:bCs/>
          <w:sz w:val="24"/>
          <w:szCs w:val="24"/>
        </w:rPr>
      </w:pPr>
      <w:r>
        <w:rPr>
          <w:rFonts w:ascii="Times New Roman" w:eastAsia="Arial" w:hAnsi="Times New Roman" w:cs="Times New Roman"/>
          <w:b/>
          <w:bCs/>
          <w:sz w:val="24"/>
          <w:szCs w:val="24"/>
        </w:rPr>
        <w:t>Mã 201</w:t>
      </w:r>
    </w:p>
    <w:p w:rsidR="005B41CD" w:rsidRDefault="005B41CD" w:rsidP="005B41CD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p w:rsidR="005B41CD" w:rsidRDefault="005B41CD" w:rsidP="005B41CD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  <w:r w:rsidRPr="00FD514A"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  <w:t>PHẦN I. Câu trắc nghiệm nhiều phương án lựa chọn</w:t>
      </w:r>
    </w:p>
    <w:p w:rsidR="005B41CD" w:rsidRDefault="005B41CD" w:rsidP="005B41CD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p w:rsidR="005B41CD" w:rsidRPr="005B41CD" w:rsidRDefault="005B41CD" w:rsidP="005B41CD">
      <w:pPr>
        <w:rPr>
          <w:rFonts w:ascii="Times New Roman" w:hAnsi="Times New Roman" w:cs="Times New Roman"/>
        </w:rPr>
      </w:pPr>
      <w:r w:rsidRPr="005B41CD">
        <w:rPr>
          <w:rFonts w:ascii="Times New Roman" w:hAnsi="Times New Roman" w:cs="Times New Roman"/>
        </w:rPr>
        <w:t>Mỗi câu đúng được 0,25 điểm</w:t>
      </w:r>
    </w:p>
    <w:p w:rsidR="005B41CD" w:rsidRDefault="005B41CD" w:rsidP="005B41CD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p w:rsidR="005B41CD" w:rsidRPr="00FD514A" w:rsidRDefault="005B41CD" w:rsidP="005B41CD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tbl>
      <w:tblPr>
        <w:tblStyle w:val="trongbang1"/>
        <w:tblW w:w="0" w:type="auto"/>
        <w:tblLook w:val="04A0" w:firstRow="1" w:lastRow="0" w:firstColumn="1" w:lastColumn="0" w:noHBand="0" w:noVBand="1"/>
      </w:tblPr>
      <w:tblGrid>
        <w:gridCol w:w="608"/>
        <w:gridCol w:w="496"/>
        <w:gridCol w:w="501"/>
        <w:gridCol w:w="501"/>
        <w:gridCol w:w="500"/>
        <w:gridCol w:w="500"/>
        <w:gridCol w:w="500"/>
        <w:gridCol w:w="496"/>
        <w:gridCol w:w="495"/>
        <w:gridCol w:w="500"/>
        <w:gridCol w:w="528"/>
        <w:gridCol w:w="528"/>
        <w:gridCol w:w="528"/>
        <w:gridCol w:w="528"/>
        <w:gridCol w:w="528"/>
        <w:gridCol w:w="528"/>
        <w:gridCol w:w="528"/>
        <w:gridCol w:w="528"/>
        <w:gridCol w:w="528"/>
      </w:tblGrid>
      <w:tr w:rsidR="005B41CD" w:rsidTr="005B41CD">
        <w:trPr>
          <w:trHeight w:val="599"/>
        </w:trPr>
        <w:tc>
          <w:tcPr>
            <w:tcW w:w="60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âu</w:t>
            </w:r>
          </w:p>
        </w:tc>
        <w:tc>
          <w:tcPr>
            <w:tcW w:w="496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</w:t>
            </w:r>
          </w:p>
        </w:tc>
        <w:tc>
          <w:tcPr>
            <w:tcW w:w="501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2</w:t>
            </w:r>
          </w:p>
        </w:tc>
        <w:tc>
          <w:tcPr>
            <w:tcW w:w="501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3</w:t>
            </w:r>
          </w:p>
        </w:tc>
        <w:tc>
          <w:tcPr>
            <w:tcW w:w="500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4</w:t>
            </w:r>
          </w:p>
        </w:tc>
        <w:tc>
          <w:tcPr>
            <w:tcW w:w="500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5</w:t>
            </w:r>
          </w:p>
        </w:tc>
        <w:tc>
          <w:tcPr>
            <w:tcW w:w="500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6</w:t>
            </w:r>
          </w:p>
        </w:tc>
        <w:tc>
          <w:tcPr>
            <w:tcW w:w="496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7</w:t>
            </w:r>
          </w:p>
        </w:tc>
        <w:tc>
          <w:tcPr>
            <w:tcW w:w="495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8</w:t>
            </w:r>
          </w:p>
        </w:tc>
        <w:tc>
          <w:tcPr>
            <w:tcW w:w="500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9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0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1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2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3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4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5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6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7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8</w:t>
            </w:r>
          </w:p>
        </w:tc>
      </w:tr>
      <w:tr w:rsidR="005B41CD" w:rsidTr="005B41CD">
        <w:trPr>
          <w:trHeight w:val="622"/>
        </w:trPr>
        <w:tc>
          <w:tcPr>
            <w:tcW w:w="60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ĐA</w:t>
            </w:r>
          </w:p>
        </w:tc>
        <w:tc>
          <w:tcPr>
            <w:tcW w:w="496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01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01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00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00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D</w:t>
            </w:r>
          </w:p>
        </w:tc>
        <w:tc>
          <w:tcPr>
            <w:tcW w:w="500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496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495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00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D</w:t>
            </w:r>
          </w:p>
        </w:tc>
        <w:tc>
          <w:tcPr>
            <w:tcW w:w="528" w:type="dxa"/>
          </w:tcPr>
          <w:p w:rsidR="005B41CD" w:rsidRDefault="005B41CD" w:rsidP="00D26F9B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</w:tr>
    </w:tbl>
    <w:p w:rsidR="00A60BA7" w:rsidRPr="00FD0907" w:rsidRDefault="00A60BA7" w:rsidP="00A60BA7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b/>
          <w:sz w:val="24"/>
          <w:szCs w:val="24"/>
        </w:rPr>
        <w:t>Phần II</w:t>
      </w:r>
      <w:r w:rsidRPr="00FD0907">
        <w:rPr>
          <w:rFonts w:ascii="Times New Roman" w:eastAsia="Calibri" w:hAnsi="Times New Roman" w:cs="Times New Roman"/>
          <w:sz w:val="24"/>
          <w:szCs w:val="24"/>
        </w:rPr>
        <w:t xml:space="preserve">. (Điểm tối đa của 01 câu hỏi là </w:t>
      </w:r>
      <w:r w:rsidRPr="00FD0907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pt;height:13pt" o:ole="">
            <v:imagedata r:id="rId4" o:title=""/>
          </v:shape>
          <o:OLEObject Type="Embed" ProgID="Equation.DSMT4" ShapeID="_x0000_i1025" DrawAspect="Content" ObjectID="_1790071074" r:id="rId5"/>
        </w:object>
      </w:r>
      <w:r w:rsidRPr="00FD0907">
        <w:rPr>
          <w:rFonts w:ascii="Times New Roman" w:eastAsia="Calibri" w:hAnsi="Times New Roman" w:cs="Times New Roman"/>
          <w:sz w:val="24"/>
          <w:szCs w:val="24"/>
        </w:rPr>
        <w:t xml:space="preserve"> điểm)</w:t>
      </w:r>
    </w:p>
    <w:p w:rsidR="00A60BA7" w:rsidRPr="00FD0907" w:rsidRDefault="00A60BA7" w:rsidP="00A60BA7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chỉ lựa chọn chính xác 01 ý trong 1 câu hỏi được 0,1 điểm.</w:t>
      </w:r>
    </w:p>
    <w:p w:rsidR="00A60BA7" w:rsidRPr="00FD0907" w:rsidRDefault="00A60BA7" w:rsidP="00A60BA7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chỉ lựa chọn chính xác 02 ý trong 1 câu hỏi được 0,25 điểm.</w:t>
      </w:r>
    </w:p>
    <w:p w:rsidR="00A60BA7" w:rsidRPr="00FD0907" w:rsidRDefault="00A60BA7" w:rsidP="00A60BA7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chỉ lựa chọn chính xác 03 ý trong 1 câu hỏi được 0,50 điểm.</w:t>
      </w:r>
    </w:p>
    <w:p w:rsidR="00A60BA7" w:rsidRPr="00FD0907" w:rsidRDefault="00A60BA7" w:rsidP="00A60BA7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lựa chọn chính xác cả 04 ý trong 1 câu hỏi được 1 điểm.</w:t>
      </w:r>
    </w:p>
    <w:p w:rsidR="005B41CD" w:rsidRPr="005B41CD" w:rsidRDefault="005B41CD" w:rsidP="005B41CD">
      <w:pPr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tbl>
      <w:tblPr>
        <w:tblW w:w="0" w:type="auto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88"/>
        <w:gridCol w:w="1242"/>
        <w:gridCol w:w="1861"/>
        <w:gridCol w:w="1120"/>
        <w:gridCol w:w="1422"/>
        <w:gridCol w:w="1656"/>
      </w:tblGrid>
      <w:tr w:rsidR="005B41CD" w:rsidRPr="005B41CD" w:rsidTr="00D26F9B">
        <w:trPr>
          <w:trHeight w:hRule="exact" w:val="512"/>
          <w:jc w:val="center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Câu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Lệnh hỏi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Đáp án (Đ/S)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Câu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Lệnh hỏi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Đáp án (Đ/S)</w:t>
            </w:r>
          </w:p>
        </w:tc>
      </w:tr>
      <w:tr w:rsidR="005B41CD" w:rsidRPr="005B41CD" w:rsidTr="00D26F9B">
        <w:trPr>
          <w:trHeight w:hRule="exact" w:val="336"/>
          <w:jc w:val="center"/>
        </w:trPr>
        <w:tc>
          <w:tcPr>
            <w:tcW w:w="88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1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3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  <w:tr w:rsidR="005B41CD" w:rsidRPr="005B41CD" w:rsidTr="00D26F9B">
        <w:trPr>
          <w:trHeight w:hRule="exact" w:val="330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5B41CD" w:rsidRPr="005B41CD" w:rsidRDefault="005B41CD" w:rsidP="005B41CD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5B41CD" w:rsidRPr="005B41CD" w:rsidRDefault="005B41CD" w:rsidP="005B41CD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</w:tr>
      <w:tr w:rsidR="005B41CD" w:rsidRPr="005B41CD" w:rsidTr="00D26F9B">
        <w:trPr>
          <w:trHeight w:hRule="exact" w:val="330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5B41CD" w:rsidRPr="005B41CD" w:rsidRDefault="005B41CD" w:rsidP="005B41CD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5B41CD" w:rsidRPr="005B41CD" w:rsidRDefault="005B41CD" w:rsidP="005B41CD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  <w:tr w:rsidR="005B41CD" w:rsidRPr="005B41CD" w:rsidTr="00D26F9B">
        <w:trPr>
          <w:trHeight w:hRule="exact" w:val="318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5B41CD" w:rsidRPr="005B41CD" w:rsidRDefault="005B41CD" w:rsidP="005B41CD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5B41CD" w:rsidRPr="005B41CD" w:rsidRDefault="005B41CD" w:rsidP="005B41CD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</w:tr>
      <w:tr w:rsidR="005B41CD" w:rsidRPr="005B41CD" w:rsidTr="00D26F9B">
        <w:trPr>
          <w:trHeight w:hRule="exact" w:val="342"/>
          <w:jc w:val="center"/>
        </w:trPr>
        <w:tc>
          <w:tcPr>
            <w:tcW w:w="8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2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4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</w:tr>
      <w:tr w:rsidR="005B41CD" w:rsidRPr="005B41CD" w:rsidTr="00D26F9B">
        <w:trPr>
          <w:trHeight w:hRule="exact" w:val="330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5B41CD" w:rsidRPr="005B41CD" w:rsidRDefault="005B41CD" w:rsidP="005B41CD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5B41CD" w:rsidRPr="005B41CD" w:rsidRDefault="005B41CD" w:rsidP="005B41CD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val="vi-VN" w:eastAsia="vi-VN" w:bidi="vi-VN"/>
              </w:rPr>
              <w:t>S</w:t>
            </w:r>
          </w:p>
        </w:tc>
      </w:tr>
      <w:tr w:rsidR="005B41CD" w:rsidRPr="005B41CD" w:rsidTr="00D26F9B">
        <w:trPr>
          <w:trHeight w:hRule="exact" w:val="324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5B41CD" w:rsidRPr="005B41CD" w:rsidRDefault="005B41CD" w:rsidP="005B41CD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5B41CD" w:rsidRPr="005B41CD" w:rsidRDefault="005B41CD" w:rsidP="005B41CD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  <w:tr w:rsidR="005B41CD" w:rsidRPr="005B41CD" w:rsidTr="00D26F9B">
        <w:trPr>
          <w:trHeight w:hRule="exact" w:val="354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5B41CD" w:rsidRPr="005B41CD" w:rsidRDefault="005B41CD" w:rsidP="005B41CD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5B41CD" w:rsidRPr="005B41CD" w:rsidRDefault="005B41CD" w:rsidP="005B41CD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41CD" w:rsidRPr="005B41CD" w:rsidRDefault="005B41CD" w:rsidP="005B41CD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val="vi-VN" w:eastAsia="vi-VN" w:bidi="vi-VN"/>
              </w:rPr>
              <w:t>S</w:t>
            </w:r>
          </w:p>
        </w:tc>
      </w:tr>
    </w:tbl>
    <w:p w:rsidR="005B41CD" w:rsidRPr="005B41CD" w:rsidRDefault="005B41CD" w:rsidP="005B41C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5B41CD">
        <w:rPr>
          <w:rFonts w:ascii="Times New Roman" w:eastAsia="Arial" w:hAnsi="Times New Roman" w:cs="Times New Roman"/>
          <w:b/>
          <w:color w:val="000000"/>
          <w:sz w:val="26"/>
          <w:szCs w:val="26"/>
        </w:rPr>
        <w:t xml:space="preserve">PHẦN II. Câu trắc nghiệm đúng sai. Thí sinh trả lời từ câu 1 đến câu 4. </w:t>
      </w:r>
      <w:r w:rsidRPr="005B41CD">
        <w:rPr>
          <w:rFonts w:ascii="Times New Roman" w:eastAsia="Arial" w:hAnsi="Times New Roman" w:cs="Times New Roman"/>
          <w:bCs/>
          <w:color w:val="000000"/>
          <w:sz w:val="26"/>
          <w:szCs w:val="26"/>
        </w:rPr>
        <w:t xml:space="preserve">Trong mỗi ý a), b), c), </w:t>
      </w:r>
    </w:p>
    <w:p w:rsidR="00ED147C" w:rsidRPr="005B41CD" w:rsidRDefault="005B41CD">
      <w:pPr>
        <w:rPr>
          <w:rFonts w:ascii="Times New Roman" w:hAnsi="Times New Roman" w:cs="Times New Roman"/>
        </w:rPr>
      </w:pPr>
      <w:r w:rsidRPr="005B41CD">
        <w:rPr>
          <w:rFonts w:ascii="Times New Roman" w:hAnsi="Times New Roman" w:cs="Times New Roman"/>
        </w:rPr>
        <w:t>Mỗi câu đúng được 0,25 điểm</w:t>
      </w:r>
    </w:p>
    <w:tbl>
      <w:tblPr>
        <w:tblStyle w:val="trongbang2"/>
        <w:tblW w:w="0" w:type="auto"/>
        <w:tblLook w:val="04A0" w:firstRow="1" w:lastRow="0" w:firstColumn="1" w:lastColumn="0" w:noHBand="0" w:noVBand="1"/>
      </w:tblPr>
      <w:tblGrid>
        <w:gridCol w:w="1685"/>
        <w:gridCol w:w="1447"/>
        <w:gridCol w:w="1447"/>
        <w:gridCol w:w="1324"/>
        <w:gridCol w:w="1384"/>
        <w:gridCol w:w="1207"/>
        <w:gridCol w:w="1384"/>
      </w:tblGrid>
      <w:tr w:rsidR="005B41CD" w:rsidRPr="005B41CD" w:rsidTr="005B41CD">
        <w:trPr>
          <w:trHeight w:val="374"/>
        </w:trPr>
        <w:tc>
          <w:tcPr>
            <w:tcW w:w="1685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CÂU</w:t>
            </w:r>
          </w:p>
        </w:tc>
        <w:tc>
          <w:tcPr>
            <w:tcW w:w="1447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1</w:t>
            </w:r>
          </w:p>
        </w:tc>
        <w:tc>
          <w:tcPr>
            <w:tcW w:w="1447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2</w:t>
            </w:r>
          </w:p>
        </w:tc>
        <w:tc>
          <w:tcPr>
            <w:tcW w:w="1324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3</w:t>
            </w:r>
          </w:p>
        </w:tc>
        <w:tc>
          <w:tcPr>
            <w:tcW w:w="1384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4</w:t>
            </w:r>
          </w:p>
        </w:tc>
        <w:tc>
          <w:tcPr>
            <w:tcW w:w="1207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5</w:t>
            </w:r>
          </w:p>
        </w:tc>
        <w:tc>
          <w:tcPr>
            <w:tcW w:w="1384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6</w:t>
            </w:r>
          </w:p>
        </w:tc>
      </w:tr>
      <w:tr w:rsidR="005B41CD" w:rsidRPr="005B41CD" w:rsidTr="005B41CD">
        <w:trPr>
          <w:trHeight w:val="362"/>
        </w:trPr>
        <w:tc>
          <w:tcPr>
            <w:tcW w:w="1685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ĐA</w:t>
            </w:r>
          </w:p>
        </w:tc>
        <w:tc>
          <w:tcPr>
            <w:tcW w:w="1447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120</w:t>
            </w:r>
          </w:p>
        </w:tc>
        <w:tc>
          <w:tcPr>
            <w:tcW w:w="1447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750</w:t>
            </w:r>
          </w:p>
        </w:tc>
        <w:tc>
          <w:tcPr>
            <w:tcW w:w="1324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0,24</w:t>
            </w:r>
          </w:p>
        </w:tc>
        <w:tc>
          <w:tcPr>
            <w:tcW w:w="1384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5280</w:t>
            </w:r>
          </w:p>
        </w:tc>
        <w:tc>
          <w:tcPr>
            <w:tcW w:w="1207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2,3</w:t>
            </w:r>
          </w:p>
        </w:tc>
        <w:tc>
          <w:tcPr>
            <w:tcW w:w="1384" w:type="dxa"/>
          </w:tcPr>
          <w:p w:rsidR="005B41CD" w:rsidRPr="005B41CD" w:rsidRDefault="005B41CD" w:rsidP="005B41CD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4843</w:t>
            </w:r>
          </w:p>
        </w:tc>
      </w:tr>
    </w:tbl>
    <w:p w:rsidR="005B41CD" w:rsidRDefault="005B41CD"/>
    <w:p w:rsidR="00A02DA1" w:rsidRDefault="00A02DA1"/>
    <w:p w:rsidR="00A02DA1" w:rsidRDefault="00A02DA1"/>
    <w:p w:rsidR="00A02DA1" w:rsidRDefault="00A02DA1"/>
    <w:p w:rsidR="00A02DA1" w:rsidRDefault="00A02DA1"/>
    <w:tbl>
      <w:tblPr>
        <w:tblStyle w:val="TableGrid1"/>
        <w:tblW w:w="1176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2"/>
        <w:gridCol w:w="5957"/>
      </w:tblGrid>
      <w:tr w:rsidR="00A02DA1" w:rsidRPr="001A057D" w:rsidTr="006A7367">
        <w:trPr>
          <w:trHeight w:val="708"/>
          <w:jc w:val="center"/>
        </w:trPr>
        <w:tc>
          <w:tcPr>
            <w:tcW w:w="5812" w:type="dxa"/>
          </w:tcPr>
          <w:p w:rsidR="00A02DA1" w:rsidRPr="001A057D" w:rsidRDefault="00A02DA1" w:rsidP="006A7367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color w:val="000000"/>
              </w:rPr>
              <w:lastRenderedPageBreak/>
              <w:t>SỞ GD&amp;ĐT QUẢNG NINH</w:t>
            </w:r>
          </w:p>
          <w:p w:rsidR="00A02DA1" w:rsidRPr="001A057D" w:rsidRDefault="00A02DA1" w:rsidP="006A7367">
            <w:pPr>
              <w:widowControl w:val="0"/>
              <w:tabs>
                <w:tab w:val="left" w:pos="360"/>
                <w:tab w:val="left" w:pos="2867"/>
                <w:tab w:val="left" w:pos="4680"/>
                <w:tab w:val="left" w:pos="6840"/>
              </w:tabs>
              <w:spacing w:before="20" w:after="80"/>
              <w:ind w:left="741" w:hanging="741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b/>
                <w:i/>
                <w:color w:val="000000"/>
              </w:rPr>
              <w:t>TRƯỜNG  TH-THCS-THPT NGUYỄN BỈNH KHIÊM</w:t>
            </w:r>
          </w:p>
        </w:tc>
        <w:tc>
          <w:tcPr>
            <w:tcW w:w="5957" w:type="dxa"/>
          </w:tcPr>
          <w:p w:rsidR="00A02DA1" w:rsidRPr="001A057D" w:rsidRDefault="00A02DA1" w:rsidP="006A7367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b/>
                <w:color w:val="000000"/>
              </w:rPr>
              <w:t>ĐÁP ÁN ĐỀ KIỂM TRA GIỮA KÌ I NĂM HỌC 2024 - 2025</w:t>
            </w:r>
          </w:p>
          <w:p w:rsidR="00A02DA1" w:rsidRPr="001A057D" w:rsidRDefault="00A02DA1" w:rsidP="006A7367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b/>
                <w:color w:val="000000"/>
              </w:rPr>
              <w:t>Môn thi: Vật lý. Lớp 12</w:t>
            </w:r>
          </w:p>
          <w:p w:rsidR="00A02DA1" w:rsidRPr="001A057D" w:rsidRDefault="00A02DA1" w:rsidP="006A7367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jc w:val="center"/>
              <w:rPr>
                <w:rFonts w:ascii="Times New Roman" w:eastAsia="Calibri" w:hAnsi="Times New Roman" w:cs="Times New Roman"/>
                <w:i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i/>
                <w:color w:val="000000"/>
              </w:rPr>
              <w:t xml:space="preserve"> </w:t>
            </w:r>
          </w:p>
        </w:tc>
      </w:tr>
    </w:tbl>
    <w:p w:rsidR="00A02DA1" w:rsidRPr="005B41CD" w:rsidRDefault="00A02DA1" w:rsidP="00A02DA1">
      <w:pPr>
        <w:spacing w:after="0" w:line="240" w:lineRule="auto"/>
        <w:jc w:val="center"/>
        <w:rPr>
          <w:rFonts w:ascii="Times New Roman" w:eastAsia="Arial" w:hAnsi="Times New Roman" w:cs="Times New Roman"/>
          <w:b/>
          <w:bCs/>
          <w:sz w:val="24"/>
          <w:szCs w:val="24"/>
        </w:rPr>
      </w:pPr>
      <w:r>
        <w:rPr>
          <w:rFonts w:ascii="Times New Roman" w:eastAsia="Arial" w:hAnsi="Times New Roman" w:cs="Times New Roman"/>
          <w:b/>
          <w:bCs/>
          <w:sz w:val="24"/>
          <w:szCs w:val="24"/>
        </w:rPr>
        <w:t>Mã 20</w:t>
      </w:r>
      <w:r>
        <w:rPr>
          <w:rFonts w:ascii="Times New Roman" w:eastAsia="Arial" w:hAnsi="Times New Roman" w:cs="Times New Roman"/>
          <w:b/>
          <w:bCs/>
          <w:sz w:val="24"/>
          <w:szCs w:val="24"/>
        </w:rPr>
        <w:t>2</w:t>
      </w:r>
    </w:p>
    <w:p w:rsidR="00A02DA1" w:rsidRDefault="00A02DA1" w:rsidP="00A02DA1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p w:rsidR="00A02DA1" w:rsidRDefault="00A02DA1" w:rsidP="00A02DA1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  <w:r w:rsidRPr="00FD514A"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  <w:t>PHẦN I. Câu trắc nghiệm nhiều phương án lựa chọn</w:t>
      </w:r>
    </w:p>
    <w:p w:rsidR="00A02DA1" w:rsidRDefault="00A02DA1" w:rsidP="00A02DA1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p w:rsidR="00A02DA1" w:rsidRPr="005B41CD" w:rsidRDefault="00A02DA1" w:rsidP="00A02DA1">
      <w:pPr>
        <w:rPr>
          <w:rFonts w:ascii="Times New Roman" w:hAnsi="Times New Roman" w:cs="Times New Roman"/>
        </w:rPr>
      </w:pPr>
      <w:r w:rsidRPr="005B41CD">
        <w:rPr>
          <w:rFonts w:ascii="Times New Roman" w:hAnsi="Times New Roman" w:cs="Times New Roman"/>
        </w:rPr>
        <w:t>Mỗi câu đúng được 0,25 điểm</w:t>
      </w:r>
    </w:p>
    <w:p w:rsidR="00A02DA1" w:rsidRDefault="00A02DA1" w:rsidP="00A02DA1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p w:rsidR="00A02DA1" w:rsidRPr="00FD514A" w:rsidRDefault="00A02DA1" w:rsidP="00A02DA1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tbl>
      <w:tblPr>
        <w:tblStyle w:val="trongbang1"/>
        <w:tblW w:w="0" w:type="auto"/>
        <w:tblLook w:val="04A0" w:firstRow="1" w:lastRow="0" w:firstColumn="1" w:lastColumn="0" w:noHBand="0" w:noVBand="1"/>
      </w:tblPr>
      <w:tblGrid>
        <w:gridCol w:w="608"/>
        <w:gridCol w:w="496"/>
        <w:gridCol w:w="501"/>
        <w:gridCol w:w="501"/>
        <w:gridCol w:w="500"/>
        <w:gridCol w:w="500"/>
        <w:gridCol w:w="500"/>
        <w:gridCol w:w="496"/>
        <w:gridCol w:w="495"/>
        <w:gridCol w:w="500"/>
        <w:gridCol w:w="528"/>
        <w:gridCol w:w="528"/>
        <w:gridCol w:w="528"/>
        <w:gridCol w:w="528"/>
        <w:gridCol w:w="528"/>
        <w:gridCol w:w="528"/>
        <w:gridCol w:w="528"/>
        <w:gridCol w:w="528"/>
        <w:gridCol w:w="528"/>
      </w:tblGrid>
      <w:tr w:rsidR="00A02DA1" w:rsidTr="006A7367">
        <w:trPr>
          <w:trHeight w:val="599"/>
        </w:trPr>
        <w:tc>
          <w:tcPr>
            <w:tcW w:w="60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âu</w:t>
            </w:r>
          </w:p>
        </w:tc>
        <w:tc>
          <w:tcPr>
            <w:tcW w:w="496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</w:t>
            </w:r>
          </w:p>
        </w:tc>
        <w:tc>
          <w:tcPr>
            <w:tcW w:w="501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2</w:t>
            </w:r>
          </w:p>
        </w:tc>
        <w:tc>
          <w:tcPr>
            <w:tcW w:w="501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3</w:t>
            </w:r>
          </w:p>
        </w:tc>
        <w:tc>
          <w:tcPr>
            <w:tcW w:w="500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4</w:t>
            </w:r>
          </w:p>
        </w:tc>
        <w:tc>
          <w:tcPr>
            <w:tcW w:w="500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5</w:t>
            </w:r>
          </w:p>
        </w:tc>
        <w:tc>
          <w:tcPr>
            <w:tcW w:w="500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6</w:t>
            </w:r>
          </w:p>
        </w:tc>
        <w:tc>
          <w:tcPr>
            <w:tcW w:w="496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7</w:t>
            </w:r>
          </w:p>
        </w:tc>
        <w:tc>
          <w:tcPr>
            <w:tcW w:w="495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8</w:t>
            </w:r>
          </w:p>
        </w:tc>
        <w:tc>
          <w:tcPr>
            <w:tcW w:w="500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9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0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1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2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3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4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5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6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7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8</w:t>
            </w:r>
          </w:p>
        </w:tc>
      </w:tr>
      <w:tr w:rsidR="00A02DA1" w:rsidTr="006A7367">
        <w:trPr>
          <w:trHeight w:val="622"/>
        </w:trPr>
        <w:tc>
          <w:tcPr>
            <w:tcW w:w="60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ĐA</w:t>
            </w:r>
          </w:p>
        </w:tc>
        <w:tc>
          <w:tcPr>
            <w:tcW w:w="496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501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01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00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00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00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496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495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00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D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D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A02DA1" w:rsidRDefault="00A02DA1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</w:tr>
    </w:tbl>
    <w:p w:rsidR="00A02DA1" w:rsidRPr="00FD0907" w:rsidRDefault="00A02DA1" w:rsidP="00A02DA1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b/>
          <w:sz w:val="24"/>
          <w:szCs w:val="24"/>
        </w:rPr>
        <w:t>Phần II</w:t>
      </w:r>
      <w:r w:rsidRPr="00FD0907">
        <w:rPr>
          <w:rFonts w:ascii="Times New Roman" w:eastAsia="Calibri" w:hAnsi="Times New Roman" w:cs="Times New Roman"/>
          <w:sz w:val="24"/>
          <w:szCs w:val="24"/>
        </w:rPr>
        <w:t xml:space="preserve">. (Điểm tối đa của 01 câu hỏi là </w:t>
      </w:r>
      <w:r w:rsidRPr="00FD0907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5" w:dyaOrig="255">
          <v:shape id="_x0000_i1026" type="#_x0000_t75" style="width:7pt;height:13pt" o:ole="">
            <v:imagedata r:id="rId4" o:title=""/>
          </v:shape>
          <o:OLEObject Type="Embed" ProgID="Equation.DSMT4" ShapeID="_x0000_i1026" DrawAspect="Content" ObjectID="_1790071075" r:id="rId6"/>
        </w:object>
      </w:r>
      <w:r w:rsidRPr="00FD0907">
        <w:rPr>
          <w:rFonts w:ascii="Times New Roman" w:eastAsia="Calibri" w:hAnsi="Times New Roman" w:cs="Times New Roman"/>
          <w:sz w:val="24"/>
          <w:szCs w:val="24"/>
        </w:rPr>
        <w:t xml:space="preserve"> điểm)</w:t>
      </w:r>
    </w:p>
    <w:p w:rsidR="00A02DA1" w:rsidRPr="00FD0907" w:rsidRDefault="00A02DA1" w:rsidP="00A02DA1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chỉ lựa chọn chính xác 01 ý trong 1 câu hỏi được 0,1 điểm.</w:t>
      </w:r>
    </w:p>
    <w:p w:rsidR="00A02DA1" w:rsidRPr="00FD0907" w:rsidRDefault="00A02DA1" w:rsidP="00A02DA1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chỉ lựa chọn chính xác 02 ý trong 1 câu hỏi được 0,25 điểm.</w:t>
      </w:r>
    </w:p>
    <w:p w:rsidR="00A02DA1" w:rsidRPr="00FD0907" w:rsidRDefault="00A02DA1" w:rsidP="00A02DA1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chỉ lựa chọn chính xác 03 ý trong 1 câu hỏi được 0,50 điểm.</w:t>
      </w:r>
    </w:p>
    <w:p w:rsidR="00A02DA1" w:rsidRPr="00FD0907" w:rsidRDefault="00A02DA1" w:rsidP="00A02DA1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lựa chọn chính xác cả 04 ý trong 1 câu hỏi được 1 điểm.</w:t>
      </w:r>
    </w:p>
    <w:p w:rsidR="00A02DA1" w:rsidRPr="005B41CD" w:rsidRDefault="00A02DA1" w:rsidP="00A02DA1">
      <w:pPr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tbl>
      <w:tblPr>
        <w:tblW w:w="0" w:type="auto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88"/>
        <w:gridCol w:w="1242"/>
        <w:gridCol w:w="1861"/>
        <w:gridCol w:w="1120"/>
        <w:gridCol w:w="1422"/>
        <w:gridCol w:w="1656"/>
      </w:tblGrid>
      <w:tr w:rsidR="00A02DA1" w:rsidRPr="005B41CD" w:rsidTr="006A7367">
        <w:trPr>
          <w:trHeight w:hRule="exact" w:val="512"/>
          <w:jc w:val="center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Câu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Lệnh hỏi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Đáp án (Đ/S)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Câu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Lệnh hỏi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Đáp án (Đ/S)</w:t>
            </w:r>
          </w:p>
        </w:tc>
      </w:tr>
      <w:tr w:rsidR="00A02DA1" w:rsidRPr="005B41CD" w:rsidTr="006A7367">
        <w:trPr>
          <w:trHeight w:hRule="exact" w:val="336"/>
          <w:jc w:val="center"/>
        </w:trPr>
        <w:tc>
          <w:tcPr>
            <w:tcW w:w="88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1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3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  <w:tr w:rsidR="00A02DA1" w:rsidRPr="005B41CD" w:rsidTr="006A7367">
        <w:trPr>
          <w:trHeight w:hRule="exact" w:val="330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A02DA1" w:rsidRPr="005B41CD" w:rsidRDefault="00A02DA1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A02DA1" w:rsidRPr="005B41CD" w:rsidRDefault="00A02DA1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</w:tr>
      <w:tr w:rsidR="00A02DA1" w:rsidRPr="005B41CD" w:rsidTr="006A7367">
        <w:trPr>
          <w:trHeight w:hRule="exact" w:val="330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A02DA1" w:rsidRPr="005B41CD" w:rsidRDefault="00A02DA1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A02DA1" w:rsidRPr="005B41CD" w:rsidRDefault="00A02DA1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  <w:tr w:rsidR="00A02DA1" w:rsidRPr="005B41CD" w:rsidTr="006A7367">
        <w:trPr>
          <w:trHeight w:hRule="exact" w:val="318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A02DA1" w:rsidRPr="005B41CD" w:rsidRDefault="00A02DA1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A02DA1" w:rsidRPr="005B41CD" w:rsidRDefault="00A02DA1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</w:tr>
      <w:tr w:rsidR="00A02DA1" w:rsidRPr="005B41CD" w:rsidTr="006A7367">
        <w:trPr>
          <w:trHeight w:hRule="exact" w:val="342"/>
          <w:jc w:val="center"/>
        </w:trPr>
        <w:tc>
          <w:tcPr>
            <w:tcW w:w="8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2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4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  <w:tr w:rsidR="00A02DA1" w:rsidRPr="005B41CD" w:rsidTr="006A7367">
        <w:trPr>
          <w:trHeight w:hRule="exact" w:val="330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A02DA1" w:rsidRPr="005B41CD" w:rsidRDefault="00A02DA1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A02DA1" w:rsidRPr="005B41CD" w:rsidRDefault="00A02DA1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val="vi-VN" w:eastAsia="vi-VN" w:bidi="vi-VN"/>
              </w:rPr>
              <w:t>S</w:t>
            </w:r>
          </w:p>
        </w:tc>
      </w:tr>
      <w:tr w:rsidR="00A02DA1" w:rsidRPr="005B41CD" w:rsidTr="006A7367">
        <w:trPr>
          <w:trHeight w:hRule="exact" w:val="324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A02DA1" w:rsidRPr="005B41CD" w:rsidRDefault="00A02DA1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A02DA1" w:rsidRPr="005B41CD" w:rsidRDefault="00A02DA1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</w:tr>
      <w:tr w:rsidR="00A02DA1" w:rsidRPr="005B41CD" w:rsidTr="006A7367">
        <w:trPr>
          <w:trHeight w:hRule="exact" w:val="354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A02DA1" w:rsidRPr="005B41CD" w:rsidRDefault="00A02DA1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A02DA1" w:rsidRPr="005B41CD" w:rsidRDefault="00A02DA1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02DA1" w:rsidRPr="005B41CD" w:rsidRDefault="00A02DA1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val="vi-VN" w:eastAsia="vi-VN" w:bidi="vi-VN"/>
              </w:rPr>
              <w:t>Đ</w:t>
            </w:r>
          </w:p>
        </w:tc>
      </w:tr>
    </w:tbl>
    <w:p w:rsidR="00A02DA1" w:rsidRPr="005B41CD" w:rsidRDefault="00A02DA1" w:rsidP="00A02DA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5B41CD">
        <w:rPr>
          <w:rFonts w:ascii="Times New Roman" w:eastAsia="Arial" w:hAnsi="Times New Roman" w:cs="Times New Roman"/>
          <w:b/>
          <w:color w:val="000000"/>
          <w:sz w:val="26"/>
          <w:szCs w:val="26"/>
        </w:rPr>
        <w:t xml:space="preserve">PHẦN II. Câu trắc nghiệm đúng sai. Thí sinh trả lời từ câu 1 đến câu 4. </w:t>
      </w:r>
      <w:r w:rsidRPr="005B41CD">
        <w:rPr>
          <w:rFonts w:ascii="Times New Roman" w:eastAsia="Arial" w:hAnsi="Times New Roman" w:cs="Times New Roman"/>
          <w:bCs/>
          <w:color w:val="000000"/>
          <w:sz w:val="26"/>
          <w:szCs w:val="26"/>
        </w:rPr>
        <w:t xml:space="preserve">Trong mỗi ý a), b), c), </w:t>
      </w:r>
    </w:p>
    <w:p w:rsidR="00A02DA1" w:rsidRPr="005B41CD" w:rsidRDefault="00A02DA1" w:rsidP="00A02DA1">
      <w:pPr>
        <w:rPr>
          <w:rFonts w:ascii="Times New Roman" w:hAnsi="Times New Roman" w:cs="Times New Roman"/>
        </w:rPr>
      </w:pPr>
      <w:r w:rsidRPr="005B41CD">
        <w:rPr>
          <w:rFonts w:ascii="Times New Roman" w:hAnsi="Times New Roman" w:cs="Times New Roman"/>
        </w:rPr>
        <w:t>Mỗi câu đúng được 0,25 điểm</w:t>
      </w:r>
    </w:p>
    <w:tbl>
      <w:tblPr>
        <w:tblStyle w:val="trongbang2"/>
        <w:tblW w:w="0" w:type="auto"/>
        <w:tblLook w:val="04A0" w:firstRow="1" w:lastRow="0" w:firstColumn="1" w:lastColumn="0" w:noHBand="0" w:noVBand="1"/>
      </w:tblPr>
      <w:tblGrid>
        <w:gridCol w:w="1685"/>
        <w:gridCol w:w="1447"/>
        <w:gridCol w:w="1447"/>
        <w:gridCol w:w="1324"/>
        <w:gridCol w:w="1384"/>
        <w:gridCol w:w="1207"/>
        <w:gridCol w:w="1384"/>
      </w:tblGrid>
      <w:tr w:rsidR="00A02DA1" w:rsidRPr="005B41CD" w:rsidTr="006A7367">
        <w:trPr>
          <w:trHeight w:val="374"/>
        </w:trPr>
        <w:tc>
          <w:tcPr>
            <w:tcW w:w="1685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CÂU</w:t>
            </w:r>
          </w:p>
        </w:tc>
        <w:tc>
          <w:tcPr>
            <w:tcW w:w="1447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1</w:t>
            </w:r>
          </w:p>
        </w:tc>
        <w:tc>
          <w:tcPr>
            <w:tcW w:w="1447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2</w:t>
            </w:r>
          </w:p>
        </w:tc>
        <w:tc>
          <w:tcPr>
            <w:tcW w:w="1324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3</w:t>
            </w:r>
          </w:p>
        </w:tc>
        <w:tc>
          <w:tcPr>
            <w:tcW w:w="1384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4</w:t>
            </w:r>
          </w:p>
        </w:tc>
        <w:tc>
          <w:tcPr>
            <w:tcW w:w="1207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5</w:t>
            </w:r>
          </w:p>
        </w:tc>
        <w:tc>
          <w:tcPr>
            <w:tcW w:w="1384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6</w:t>
            </w:r>
          </w:p>
        </w:tc>
      </w:tr>
      <w:tr w:rsidR="00A02DA1" w:rsidRPr="005B41CD" w:rsidTr="006A7367">
        <w:trPr>
          <w:trHeight w:val="362"/>
        </w:trPr>
        <w:tc>
          <w:tcPr>
            <w:tcW w:w="1685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ĐA</w:t>
            </w:r>
          </w:p>
        </w:tc>
        <w:tc>
          <w:tcPr>
            <w:tcW w:w="1447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5280</w:t>
            </w:r>
          </w:p>
        </w:tc>
        <w:tc>
          <w:tcPr>
            <w:tcW w:w="1447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4843</w:t>
            </w:r>
          </w:p>
        </w:tc>
        <w:tc>
          <w:tcPr>
            <w:tcW w:w="1324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0,24</w:t>
            </w:r>
          </w:p>
        </w:tc>
        <w:tc>
          <w:tcPr>
            <w:tcW w:w="1384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120</w:t>
            </w:r>
          </w:p>
        </w:tc>
        <w:tc>
          <w:tcPr>
            <w:tcW w:w="1207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2,3</w:t>
            </w:r>
          </w:p>
        </w:tc>
        <w:tc>
          <w:tcPr>
            <w:tcW w:w="1384" w:type="dxa"/>
          </w:tcPr>
          <w:p w:rsidR="00A02DA1" w:rsidRPr="005B41CD" w:rsidRDefault="00A02DA1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750</w:t>
            </w:r>
          </w:p>
        </w:tc>
      </w:tr>
    </w:tbl>
    <w:p w:rsidR="00A02DA1" w:rsidRDefault="00A02DA1" w:rsidP="00A02DA1"/>
    <w:p w:rsidR="00A02DA1" w:rsidRDefault="00A02DA1"/>
    <w:p w:rsidR="00A02DA1" w:rsidRDefault="00A02DA1"/>
    <w:p w:rsidR="00D00D6E" w:rsidRDefault="00D00D6E"/>
    <w:p w:rsidR="00D00D6E" w:rsidRDefault="00D00D6E"/>
    <w:tbl>
      <w:tblPr>
        <w:tblStyle w:val="TableGrid1"/>
        <w:tblW w:w="1176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2"/>
        <w:gridCol w:w="5957"/>
      </w:tblGrid>
      <w:tr w:rsidR="00D00D6E" w:rsidRPr="001A057D" w:rsidTr="006A7367">
        <w:trPr>
          <w:trHeight w:val="708"/>
          <w:jc w:val="center"/>
        </w:trPr>
        <w:tc>
          <w:tcPr>
            <w:tcW w:w="5812" w:type="dxa"/>
          </w:tcPr>
          <w:p w:rsidR="00D00D6E" w:rsidRPr="001A057D" w:rsidRDefault="00D00D6E" w:rsidP="006A7367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color w:val="000000"/>
              </w:rPr>
              <w:lastRenderedPageBreak/>
              <w:t>SỞ GD&amp;ĐT QUẢNG NINH</w:t>
            </w:r>
          </w:p>
          <w:p w:rsidR="00D00D6E" w:rsidRPr="001A057D" w:rsidRDefault="00D00D6E" w:rsidP="006A7367">
            <w:pPr>
              <w:widowControl w:val="0"/>
              <w:tabs>
                <w:tab w:val="left" w:pos="360"/>
                <w:tab w:val="left" w:pos="2867"/>
                <w:tab w:val="left" w:pos="4680"/>
                <w:tab w:val="left" w:pos="6840"/>
              </w:tabs>
              <w:spacing w:before="20" w:after="80"/>
              <w:ind w:left="741" w:hanging="741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b/>
                <w:i/>
                <w:color w:val="000000"/>
              </w:rPr>
              <w:t>TRƯỜNG  TH-THCS-THPT NGUYỄN BỈNH KHIÊM</w:t>
            </w:r>
          </w:p>
        </w:tc>
        <w:tc>
          <w:tcPr>
            <w:tcW w:w="5957" w:type="dxa"/>
          </w:tcPr>
          <w:p w:rsidR="00D00D6E" w:rsidRPr="001A057D" w:rsidRDefault="00D00D6E" w:rsidP="006A7367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b/>
                <w:color w:val="000000"/>
              </w:rPr>
              <w:t>ĐÁP ÁN ĐỀ KIỂM TRA GIỮA KÌ I NĂM HỌC 2024 - 2025</w:t>
            </w:r>
          </w:p>
          <w:p w:rsidR="00D00D6E" w:rsidRPr="001A057D" w:rsidRDefault="00D00D6E" w:rsidP="006A7367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b/>
                <w:color w:val="000000"/>
              </w:rPr>
              <w:t>Môn thi: Vật lý. Lớp 12</w:t>
            </w:r>
          </w:p>
          <w:p w:rsidR="00D00D6E" w:rsidRPr="001A057D" w:rsidRDefault="00D00D6E" w:rsidP="006A7367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jc w:val="center"/>
              <w:rPr>
                <w:rFonts w:ascii="Times New Roman" w:eastAsia="Calibri" w:hAnsi="Times New Roman" w:cs="Times New Roman"/>
                <w:i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i/>
                <w:color w:val="000000"/>
              </w:rPr>
              <w:t xml:space="preserve"> </w:t>
            </w:r>
          </w:p>
        </w:tc>
      </w:tr>
    </w:tbl>
    <w:p w:rsidR="00D00D6E" w:rsidRPr="005B41CD" w:rsidRDefault="00D00D6E" w:rsidP="00D00D6E">
      <w:pPr>
        <w:spacing w:after="0" w:line="240" w:lineRule="auto"/>
        <w:jc w:val="center"/>
        <w:rPr>
          <w:rFonts w:ascii="Times New Roman" w:eastAsia="Arial" w:hAnsi="Times New Roman" w:cs="Times New Roman"/>
          <w:b/>
          <w:bCs/>
          <w:sz w:val="24"/>
          <w:szCs w:val="24"/>
        </w:rPr>
      </w:pPr>
      <w:r>
        <w:rPr>
          <w:rFonts w:ascii="Times New Roman" w:eastAsia="Arial" w:hAnsi="Times New Roman" w:cs="Times New Roman"/>
          <w:b/>
          <w:bCs/>
          <w:sz w:val="24"/>
          <w:szCs w:val="24"/>
        </w:rPr>
        <w:t>Mã 20</w:t>
      </w:r>
      <w:r>
        <w:rPr>
          <w:rFonts w:ascii="Times New Roman" w:eastAsia="Arial" w:hAnsi="Times New Roman" w:cs="Times New Roman"/>
          <w:b/>
          <w:bCs/>
          <w:sz w:val="24"/>
          <w:szCs w:val="24"/>
        </w:rPr>
        <w:t>3</w:t>
      </w:r>
    </w:p>
    <w:p w:rsidR="00D00D6E" w:rsidRDefault="00D00D6E" w:rsidP="00D00D6E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p w:rsidR="00D00D6E" w:rsidRDefault="00D00D6E" w:rsidP="00D00D6E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  <w:r w:rsidRPr="00FD514A"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  <w:t>PHẦN I. Câu trắc nghiệm nhiều phương án lựa chọn</w:t>
      </w:r>
    </w:p>
    <w:p w:rsidR="00D00D6E" w:rsidRDefault="00D00D6E" w:rsidP="00D00D6E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p w:rsidR="00D00D6E" w:rsidRPr="005B41CD" w:rsidRDefault="00D00D6E" w:rsidP="00D00D6E">
      <w:pPr>
        <w:rPr>
          <w:rFonts w:ascii="Times New Roman" w:hAnsi="Times New Roman" w:cs="Times New Roman"/>
        </w:rPr>
      </w:pPr>
      <w:r w:rsidRPr="005B41CD">
        <w:rPr>
          <w:rFonts w:ascii="Times New Roman" w:hAnsi="Times New Roman" w:cs="Times New Roman"/>
        </w:rPr>
        <w:t>Mỗi câu đúng được 0,25 điểm</w:t>
      </w:r>
    </w:p>
    <w:p w:rsidR="00D00D6E" w:rsidRDefault="00D00D6E" w:rsidP="00D00D6E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p w:rsidR="00D00D6E" w:rsidRPr="00FD514A" w:rsidRDefault="00D00D6E" w:rsidP="00D00D6E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tbl>
      <w:tblPr>
        <w:tblStyle w:val="trongbang1"/>
        <w:tblW w:w="0" w:type="auto"/>
        <w:tblLook w:val="04A0" w:firstRow="1" w:lastRow="0" w:firstColumn="1" w:lastColumn="0" w:noHBand="0" w:noVBand="1"/>
      </w:tblPr>
      <w:tblGrid>
        <w:gridCol w:w="608"/>
        <w:gridCol w:w="496"/>
        <w:gridCol w:w="501"/>
        <w:gridCol w:w="501"/>
        <w:gridCol w:w="500"/>
        <w:gridCol w:w="500"/>
        <w:gridCol w:w="500"/>
        <w:gridCol w:w="496"/>
        <w:gridCol w:w="495"/>
        <w:gridCol w:w="500"/>
        <w:gridCol w:w="528"/>
        <w:gridCol w:w="528"/>
        <w:gridCol w:w="528"/>
        <w:gridCol w:w="528"/>
        <w:gridCol w:w="528"/>
        <w:gridCol w:w="528"/>
        <w:gridCol w:w="528"/>
        <w:gridCol w:w="528"/>
        <w:gridCol w:w="528"/>
      </w:tblGrid>
      <w:tr w:rsidR="00D00D6E" w:rsidTr="006A7367">
        <w:trPr>
          <w:trHeight w:val="599"/>
        </w:trPr>
        <w:tc>
          <w:tcPr>
            <w:tcW w:w="60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âu</w:t>
            </w:r>
          </w:p>
        </w:tc>
        <w:tc>
          <w:tcPr>
            <w:tcW w:w="496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</w:t>
            </w:r>
          </w:p>
        </w:tc>
        <w:tc>
          <w:tcPr>
            <w:tcW w:w="501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2</w:t>
            </w:r>
          </w:p>
        </w:tc>
        <w:tc>
          <w:tcPr>
            <w:tcW w:w="501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3</w:t>
            </w:r>
          </w:p>
        </w:tc>
        <w:tc>
          <w:tcPr>
            <w:tcW w:w="500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4</w:t>
            </w:r>
          </w:p>
        </w:tc>
        <w:tc>
          <w:tcPr>
            <w:tcW w:w="500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5</w:t>
            </w:r>
          </w:p>
        </w:tc>
        <w:tc>
          <w:tcPr>
            <w:tcW w:w="500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6</w:t>
            </w:r>
          </w:p>
        </w:tc>
        <w:tc>
          <w:tcPr>
            <w:tcW w:w="496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7</w:t>
            </w:r>
          </w:p>
        </w:tc>
        <w:tc>
          <w:tcPr>
            <w:tcW w:w="495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8</w:t>
            </w:r>
          </w:p>
        </w:tc>
        <w:tc>
          <w:tcPr>
            <w:tcW w:w="500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9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0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1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2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3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4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5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6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7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8</w:t>
            </w:r>
          </w:p>
        </w:tc>
      </w:tr>
      <w:tr w:rsidR="00D00D6E" w:rsidTr="006A7367">
        <w:trPr>
          <w:trHeight w:val="622"/>
        </w:trPr>
        <w:tc>
          <w:tcPr>
            <w:tcW w:w="60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ĐA</w:t>
            </w:r>
          </w:p>
        </w:tc>
        <w:tc>
          <w:tcPr>
            <w:tcW w:w="496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01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01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00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00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500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496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495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D</w:t>
            </w:r>
          </w:p>
        </w:tc>
        <w:tc>
          <w:tcPr>
            <w:tcW w:w="500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D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D00D6E" w:rsidRDefault="00D00D6E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</w:tr>
    </w:tbl>
    <w:p w:rsidR="00D00D6E" w:rsidRPr="00FD0907" w:rsidRDefault="00D00D6E" w:rsidP="00D00D6E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b/>
          <w:sz w:val="24"/>
          <w:szCs w:val="24"/>
        </w:rPr>
        <w:t>Phần II</w:t>
      </w:r>
      <w:r w:rsidRPr="00FD0907">
        <w:rPr>
          <w:rFonts w:ascii="Times New Roman" w:eastAsia="Calibri" w:hAnsi="Times New Roman" w:cs="Times New Roman"/>
          <w:sz w:val="24"/>
          <w:szCs w:val="24"/>
        </w:rPr>
        <w:t xml:space="preserve">. (Điểm tối đa của 01 câu hỏi là </w:t>
      </w:r>
      <w:r w:rsidRPr="00FD0907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5" w:dyaOrig="255">
          <v:shape id="_x0000_i1027" type="#_x0000_t75" style="width:7pt;height:13pt" o:ole="">
            <v:imagedata r:id="rId4" o:title=""/>
          </v:shape>
          <o:OLEObject Type="Embed" ProgID="Equation.DSMT4" ShapeID="_x0000_i1027" DrawAspect="Content" ObjectID="_1790071076" r:id="rId7"/>
        </w:object>
      </w:r>
      <w:r w:rsidRPr="00FD0907">
        <w:rPr>
          <w:rFonts w:ascii="Times New Roman" w:eastAsia="Calibri" w:hAnsi="Times New Roman" w:cs="Times New Roman"/>
          <w:sz w:val="24"/>
          <w:szCs w:val="24"/>
        </w:rPr>
        <w:t xml:space="preserve"> điểm)</w:t>
      </w:r>
    </w:p>
    <w:p w:rsidR="00D00D6E" w:rsidRPr="00FD0907" w:rsidRDefault="00D00D6E" w:rsidP="00D00D6E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chỉ lựa chọn chính xác 01 ý trong 1 câu hỏi được 0,1 điểm.</w:t>
      </w:r>
    </w:p>
    <w:p w:rsidR="00D00D6E" w:rsidRPr="00FD0907" w:rsidRDefault="00D00D6E" w:rsidP="00D00D6E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chỉ lựa chọn chính xác 02 ý trong 1 câu hỏi được 0,25 điểm.</w:t>
      </w:r>
    </w:p>
    <w:p w:rsidR="00D00D6E" w:rsidRPr="00FD0907" w:rsidRDefault="00D00D6E" w:rsidP="00D00D6E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chỉ lựa chọn chính xác 03 ý trong 1 câu hỏi được 0,50 điểm.</w:t>
      </w:r>
    </w:p>
    <w:p w:rsidR="00D00D6E" w:rsidRPr="00FD0907" w:rsidRDefault="00D00D6E" w:rsidP="00D00D6E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lựa chọn chính xác cả 04 ý trong 1 câu hỏi được 1 điểm.</w:t>
      </w:r>
    </w:p>
    <w:p w:rsidR="00D00D6E" w:rsidRPr="005B41CD" w:rsidRDefault="00D00D6E" w:rsidP="00D00D6E">
      <w:pPr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tbl>
      <w:tblPr>
        <w:tblW w:w="0" w:type="auto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88"/>
        <w:gridCol w:w="1242"/>
        <w:gridCol w:w="1861"/>
        <w:gridCol w:w="1120"/>
        <w:gridCol w:w="1422"/>
        <w:gridCol w:w="1656"/>
      </w:tblGrid>
      <w:tr w:rsidR="00D00D6E" w:rsidRPr="005B41CD" w:rsidTr="006A7367">
        <w:trPr>
          <w:trHeight w:hRule="exact" w:val="512"/>
          <w:jc w:val="center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Câu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Lệnh hỏi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Đáp án (Đ/S)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Câu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Lệnh hỏi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Đáp án (Đ/S)</w:t>
            </w:r>
          </w:p>
        </w:tc>
      </w:tr>
      <w:tr w:rsidR="00D00D6E" w:rsidRPr="005B41CD" w:rsidTr="006A7367">
        <w:trPr>
          <w:trHeight w:hRule="exact" w:val="336"/>
          <w:jc w:val="center"/>
        </w:trPr>
        <w:tc>
          <w:tcPr>
            <w:tcW w:w="88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1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3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  <w:tr w:rsidR="00D00D6E" w:rsidRPr="005B41CD" w:rsidTr="006A7367">
        <w:trPr>
          <w:trHeight w:hRule="exact" w:val="330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0D6E" w:rsidRPr="005B41CD" w:rsidRDefault="00D00D6E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0D6E" w:rsidRPr="005B41CD" w:rsidRDefault="00D00D6E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</w:tr>
      <w:tr w:rsidR="00D00D6E" w:rsidRPr="005B41CD" w:rsidTr="006A7367">
        <w:trPr>
          <w:trHeight w:hRule="exact" w:val="330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0D6E" w:rsidRPr="005B41CD" w:rsidRDefault="00D00D6E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0D6E" w:rsidRPr="005B41CD" w:rsidRDefault="00D00D6E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</w:tr>
      <w:tr w:rsidR="00D00D6E" w:rsidRPr="005B41CD" w:rsidTr="006A7367">
        <w:trPr>
          <w:trHeight w:hRule="exact" w:val="318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0D6E" w:rsidRPr="005B41CD" w:rsidRDefault="00D00D6E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0D6E" w:rsidRPr="005B41CD" w:rsidRDefault="00D00D6E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  <w:tr w:rsidR="00D00D6E" w:rsidRPr="005B41CD" w:rsidTr="006A7367">
        <w:trPr>
          <w:trHeight w:hRule="exact" w:val="342"/>
          <w:jc w:val="center"/>
        </w:trPr>
        <w:tc>
          <w:tcPr>
            <w:tcW w:w="8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2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4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</w:tr>
      <w:tr w:rsidR="00D00D6E" w:rsidRPr="005B41CD" w:rsidTr="006A7367">
        <w:trPr>
          <w:trHeight w:hRule="exact" w:val="330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D00D6E" w:rsidRPr="005B41CD" w:rsidRDefault="00D00D6E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D00D6E" w:rsidRPr="005B41CD" w:rsidRDefault="00D00D6E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00D6E" w:rsidRPr="00D00D6E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  <w:tr w:rsidR="00D00D6E" w:rsidRPr="005B41CD" w:rsidTr="006A7367">
        <w:trPr>
          <w:trHeight w:hRule="exact" w:val="324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D00D6E" w:rsidRPr="005B41CD" w:rsidRDefault="00D00D6E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D00D6E" w:rsidRPr="005B41CD" w:rsidRDefault="00D00D6E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  <w:tr w:rsidR="00D00D6E" w:rsidRPr="005B41CD" w:rsidTr="006A7367">
        <w:trPr>
          <w:trHeight w:hRule="exact" w:val="354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D00D6E" w:rsidRPr="005B41CD" w:rsidRDefault="00D00D6E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D00D6E" w:rsidRPr="005B41CD" w:rsidRDefault="00D00D6E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D00D6E" w:rsidRPr="005B41CD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00D6E" w:rsidRPr="00D00D6E" w:rsidRDefault="00D00D6E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</w:tbl>
    <w:p w:rsidR="00D00D6E" w:rsidRPr="005B41CD" w:rsidRDefault="00D00D6E" w:rsidP="00D00D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5B41CD">
        <w:rPr>
          <w:rFonts w:ascii="Times New Roman" w:eastAsia="Arial" w:hAnsi="Times New Roman" w:cs="Times New Roman"/>
          <w:b/>
          <w:color w:val="000000"/>
          <w:sz w:val="26"/>
          <w:szCs w:val="26"/>
        </w:rPr>
        <w:t xml:space="preserve">PHẦN II. Câu trắc nghiệm đúng sai. Thí sinh trả lời từ câu 1 đến câu 4. </w:t>
      </w:r>
      <w:r w:rsidRPr="005B41CD">
        <w:rPr>
          <w:rFonts w:ascii="Times New Roman" w:eastAsia="Arial" w:hAnsi="Times New Roman" w:cs="Times New Roman"/>
          <w:bCs/>
          <w:color w:val="000000"/>
          <w:sz w:val="26"/>
          <w:szCs w:val="26"/>
        </w:rPr>
        <w:t xml:space="preserve">Trong mỗi ý a), b), c), </w:t>
      </w:r>
    </w:p>
    <w:p w:rsidR="00D00D6E" w:rsidRPr="005B41CD" w:rsidRDefault="00D00D6E" w:rsidP="00D00D6E">
      <w:pPr>
        <w:rPr>
          <w:rFonts w:ascii="Times New Roman" w:hAnsi="Times New Roman" w:cs="Times New Roman"/>
        </w:rPr>
      </w:pPr>
      <w:r w:rsidRPr="005B41CD">
        <w:rPr>
          <w:rFonts w:ascii="Times New Roman" w:hAnsi="Times New Roman" w:cs="Times New Roman"/>
        </w:rPr>
        <w:t>Mỗi câu đúng được 0,25 điểm</w:t>
      </w:r>
    </w:p>
    <w:tbl>
      <w:tblPr>
        <w:tblStyle w:val="trongbang2"/>
        <w:tblW w:w="0" w:type="auto"/>
        <w:tblLook w:val="04A0" w:firstRow="1" w:lastRow="0" w:firstColumn="1" w:lastColumn="0" w:noHBand="0" w:noVBand="1"/>
      </w:tblPr>
      <w:tblGrid>
        <w:gridCol w:w="1685"/>
        <w:gridCol w:w="1447"/>
        <w:gridCol w:w="1447"/>
        <w:gridCol w:w="1324"/>
        <w:gridCol w:w="1384"/>
        <w:gridCol w:w="1207"/>
        <w:gridCol w:w="1384"/>
      </w:tblGrid>
      <w:tr w:rsidR="00D00D6E" w:rsidRPr="005B41CD" w:rsidTr="006A7367">
        <w:trPr>
          <w:trHeight w:val="374"/>
        </w:trPr>
        <w:tc>
          <w:tcPr>
            <w:tcW w:w="1685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CÂU</w:t>
            </w:r>
          </w:p>
        </w:tc>
        <w:tc>
          <w:tcPr>
            <w:tcW w:w="1447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1</w:t>
            </w:r>
          </w:p>
        </w:tc>
        <w:tc>
          <w:tcPr>
            <w:tcW w:w="1447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2</w:t>
            </w:r>
          </w:p>
        </w:tc>
        <w:tc>
          <w:tcPr>
            <w:tcW w:w="1324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3</w:t>
            </w:r>
          </w:p>
        </w:tc>
        <w:tc>
          <w:tcPr>
            <w:tcW w:w="1384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4</w:t>
            </w:r>
          </w:p>
        </w:tc>
        <w:tc>
          <w:tcPr>
            <w:tcW w:w="1207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5</w:t>
            </w:r>
          </w:p>
        </w:tc>
        <w:tc>
          <w:tcPr>
            <w:tcW w:w="1384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6</w:t>
            </w:r>
          </w:p>
        </w:tc>
      </w:tr>
      <w:tr w:rsidR="00D00D6E" w:rsidRPr="005B41CD" w:rsidTr="006A7367">
        <w:trPr>
          <w:trHeight w:val="362"/>
        </w:trPr>
        <w:tc>
          <w:tcPr>
            <w:tcW w:w="1685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ĐA</w:t>
            </w:r>
          </w:p>
        </w:tc>
        <w:tc>
          <w:tcPr>
            <w:tcW w:w="1447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4843</w:t>
            </w:r>
          </w:p>
        </w:tc>
        <w:tc>
          <w:tcPr>
            <w:tcW w:w="1447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750</w:t>
            </w:r>
          </w:p>
        </w:tc>
        <w:tc>
          <w:tcPr>
            <w:tcW w:w="1324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5280</w:t>
            </w:r>
          </w:p>
        </w:tc>
        <w:tc>
          <w:tcPr>
            <w:tcW w:w="1384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0,24</w:t>
            </w:r>
          </w:p>
        </w:tc>
        <w:tc>
          <w:tcPr>
            <w:tcW w:w="1207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2,3</w:t>
            </w:r>
          </w:p>
        </w:tc>
        <w:tc>
          <w:tcPr>
            <w:tcW w:w="1384" w:type="dxa"/>
          </w:tcPr>
          <w:p w:rsidR="00D00D6E" w:rsidRPr="005B41CD" w:rsidRDefault="00D00D6E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120</w:t>
            </w:r>
          </w:p>
        </w:tc>
      </w:tr>
    </w:tbl>
    <w:p w:rsidR="00D00D6E" w:rsidRDefault="00D00D6E" w:rsidP="00D00D6E"/>
    <w:p w:rsidR="00D00D6E" w:rsidRDefault="00D00D6E" w:rsidP="00D00D6E"/>
    <w:p w:rsidR="00D00D6E" w:rsidRDefault="00AA478C" w:rsidP="00AA478C">
      <w:pPr>
        <w:tabs>
          <w:tab w:val="left" w:pos="1350"/>
        </w:tabs>
      </w:pPr>
      <w:r>
        <w:tab/>
      </w:r>
    </w:p>
    <w:p w:rsidR="00AA478C" w:rsidRDefault="00AA478C" w:rsidP="00AA478C">
      <w:pPr>
        <w:tabs>
          <w:tab w:val="left" w:pos="1350"/>
        </w:tabs>
      </w:pPr>
    </w:p>
    <w:p w:rsidR="00AA478C" w:rsidRDefault="00AA478C" w:rsidP="00AA478C">
      <w:pPr>
        <w:tabs>
          <w:tab w:val="left" w:pos="1350"/>
        </w:tabs>
      </w:pPr>
    </w:p>
    <w:p w:rsidR="00AA478C" w:rsidRDefault="00AA478C" w:rsidP="00AA478C">
      <w:pPr>
        <w:tabs>
          <w:tab w:val="left" w:pos="1350"/>
        </w:tabs>
      </w:pPr>
    </w:p>
    <w:p w:rsidR="00AA478C" w:rsidRDefault="00AA478C" w:rsidP="00AA478C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tbl>
      <w:tblPr>
        <w:tblStyle w:val="TableGrid1"/>
        <w:tblW w:w="1176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2"/>
        <w:gridCol w:w="5957"/>
      </w:tblGrid>
      <w:tr w:rsidR="00AA478C" w:rsidRPr="001A057D" w:rsidTr="006A7367">
        <w:trPr>
          <w:trHeight w:val="708"/>
          <w:jc w:val="center"/>
        </w:trPr>
        <w:tc>
          <w:tcPr>
            <w:tcW w:w="5812" w:type="dxa"/>
          </w:tcPr>
          <w:p w:rsidR="00AA478C" w:rsidRPr="001A057D" w:rsidRDefault="00AA478C" w:rsidP="006A7367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color w:val="000000"/>
              </w:rPr>
              <w:t>SỞ GD&amp;ĐT QUẢNG NINH</w:t>
            </w:r>
          </w:p>
          <w:p w:rsidR="00AA478C" w:rsidRPr="001A057D" w:rsidRDefault="00AA478C" w:rsidP="006A7367">
            <w:pPr>
              <w:widowControl w:val="0"/>
              <w:tabs>
                <w:tab w:val="left" w:pos="360"/>
                <w:tab w:val="left" w:pos="2867"/>
                <w:tab w:val="left" w:pos="4680"/>
                <w:tab w:val="left" w:pos="6840"/>
              </w:tabs>
              <w:spacing w:before="20" w:after="80"/>
              <w:ind w:left="741" w:hanging="741"/>
              <w:jc w:val="center"/>
              <w:rPr>
                <w:rFonts w:ascii="Times New Roman" w:eastAsia="Calibri" w:hAnsi="Times New Roman" w:cs="Times New Roman"/>
                <w:b/>
                <w:i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b/>
                <w:i/>
                <w:color w:val="000000"/>
              </w:rPr>
              <w:t>TRƯỜNG  TH-THCS-THPT NGUYỄN BỈNH KHIÊM</w:t>
            </w:r>
          </w:p>
        </w:tc>
        <w:tc>
          <w:tcPr>
            <w:tcW w:w="5957" w:type="dxa"/>
          </w:tcPr>
          <w:p w:rsidR="00AA478C" w:rsidRPr="001A057D" w:rsidRDefault="00AA478C" w:rsidP="006A7367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b/>
                <w:color w:val="000000"/>
              </w:rPr>
              <w:t>ĐÁP ÁN ĐỀ KIỂM TRA GIỮA KÌ I NĂM HỌC 2024 - 2025</w:t>
            </w:r>
          </w:p>
          <w:p w:rsidR="00AA478C" w:rsidRPr="001A057D" w:rsidRDefault="00AA478C" w:rsidP="006A7367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b/>
                <w:color w:val="000000"/>
              </w:rPr>
              <w:t>Môn thi: Vật lý. Lớp 12</w:t>
            </w:r>
          </w:p>
          <w:p w:rsidR="00AA478C" w:rsidRPr="001A057D" w:rsidRDefault="00AA478C" w:rsidP="006A7367">
            <w:pPr>
              <w:widowControl w:val="0"/>
              <w:tabs>
                <w:tab w:val="left" w:pos="360"/>
                <w:tab w:val="left" w:pos="2520"/>
                <w:tab w:val="left" w:pos="4680"/>
                <w:tab w:val="left" w:pos="6840"/>
              </w:tabs>
              <w:spacing w:before="20" w:after="80"/>
              <w:jc w:val="center"/>
              <w:rPr>
                <w:rFonts w:ascii="Times New Roman" w:eastAsia="Calibri" w:hAnsi="Times New Roman" w:cs="Times New Roman"/>
                <w:i/>
                <w:color w:val="000000"/>
              </w:rPr>
            </w:pPr>
            <w:r w:rsidRPr="001A057D">
              <w:rPr>
                <w:rFonts w:ascii="Times New Roman" w:eastAsia="Calibri" w:hAnsi="Times New Roman" w:cs="Times New Roman"/>
                <w:i/>
                <w:color w:val="000000"/>
              </w:rPr>
              <w:t xml:space="preserve"> </w:t>
            </w:r>
          </w:p>
        </w:tc>
      </w:tr>
    </w:tbl>
    <w:p w:rsidR="00AA478C" w:rsidRPr="005B41CD" w:rsidRDefault="00AA478C" w:rsidP="00AA478C">
      <w:pPr>
        <w:spacing w:after="0" w:line="240" w:lineRule="auto"/>
        <w:jc w:val="center"/>
        <w:rPr>
          <w:rFonts w:ascii="Times New Roman" w:eastAsia="Arial" w:hAnsi="Times New Roman" w:cs="Times New Roman"/>
          <w:b/>
          <w:bCs/>
          <w:sz w:val="24"/>
          <w:szCs w:val="24"/>
        </w:rPr>
      </w:pPr>
      <w:r>
        <w:rPr>
          <w:rFonts w:ascii="Times New Roman" w:eastAsia="Arial" w:hAnsi="Times New Roman" w:cs="Times New Roman"/>
          <w:b/>
          <w:bCs/>
          <w:sz w:val="24"/>
          <w:szCs w:val="24"/>
        </w:rPr>
        <w:t>Mã 20</w:t>
      </w:r>
      <w:r>
        <w:rPr>
          <w:rFonts w:ascii="Times New Roman" w:eastAsia="Arial" w:hAnsi="Times New Roman" w:cs="Times New Roman"/>
          <w:b/>
          <w:bCs/>
          <w:sz w:val="24"/>
          <w:szCs w:val="24"/>
        </w:rPr>
        <w:t>4</w:t>
      </w:r>
    </w:p>
    <w:p w:rsidR="00AA478C" w:rsidRDefault="00AA478C" w:rsidP="00AA478C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p w:rsidR="00AA478C" w:rsidRDefault="00AA478C" w:rsidP="00AA478C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  <w:r w:rsidRPr="00FD514A"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  <w:t>PHẦN I. Câu trắc nghiệm nhiều phương án lựa chọn</w:t>
      </w:r>
    </w:p>
    <w:p w:rsidR="00AA478C" w:rsidRDefault="00AA478C" w:rsidP="00AA478C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p w:rsidR="00AA478C" w:rsidRPr="005B41CD" w:rsidRDefault="00AA478C" w:rsidP="00AA478C">
      <w:pPr>
        <w:rPr>
          <w:rFonts w:ascii="Times New Roman" w:hAnsi="Times New Roman" w:cs="Times New Roman"/>
        </w:rPr>
      </w:pPr>
      <w:r w:rsidRPr="005B41CD">
        <w:rPr>
          <w:rFonts w:ascii="Times New Roman" w:hAnsi="Times New Roman" w:cs="Times New Roman"/>
        </w:rPr>
        <w:t>Mỗi câu đúng được 0,25 điểm</w:t>
      </w:r>
    </w:p>
    <w:p w:rsidR="00AA478C" w:rsidRDefault="00AA478C" w:rsidP="00AA478C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p w:rsidR="00AA478C" w:rsidRPr="00FD514A" w:rsidRDefault="00AA478C" w:rsidP="00AA478C">
      <w:pPr>
        <w:spacing w:after="0" w:line="24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</w:p>
    <w:tbl>
      <w:tblPr>
        <w:tblStyle w:val="trongbang1"/>
        <w:tblW w:w="0" w:type="auto"/>
        <w:tblLook w:val="04A0" w:firstRow="1" w:lastRow="0" w:firstColumn="1" w:lastColumn="0" w:noHBand="0" w:noVBand="1"/>
      </w:tblPr>
      <w:tblGrid>
        <w:gridCol w:w="608"/>
        <w:gridCol w:w="496"/>
        <w:gridCol w:w="501"/>
        <w:gridCol w:w="501"/>
        <w:gridCol w:w="500"/>
        <w:gridCol w:w="500"/>
        <w:gridCol w:w="500"/>
        <w:gridCol w:w="496"/>
        <w:gridCol w:w="495"/>
        <w:gridCol w:w="500"/>
        <w:gridCol w:w="528"/>
        <w:gridCol w:w="528"/>
        <w:gridCol w:w="528"/>
        <w:gridCol w:w="528"/>
        <w:gridCol w:w="528"/>
        <w:gridCol w:w="528"/>
        <w:gridCol w:w="528"/>
        <w:gridCol w:w="528"/>
        <w:gridCol w:w="528"/>
      </w:tblGrid>
      <w:tr w:rsidR="00AA478C" w:rsidTr="006A7367">
        <w:trPr>
          <w:trHeight w:val="599"/>
        </w:trPr>
        <w:tc>
          <w:tcPr>
            <w:tcW w:w="60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âu</w:t>
            </w:r>
          </w:p>
        </w:tc>
        <w:tc>
          <w:tcPr>
            <w:tcW w:w="496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</w:t>
            </w:r>
          </w:p>
        </w:tc>
        <w:tc>
          <w:tcPr>
            <w:tcW w:w="501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2</w:t>
            </w:r>
          </w:p>
        </w:tc>
        <w:tc>
          <w:tcPr>
            <w:tcW w:w="501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3</w:t>
            </w:r>
          </w:p>
        </w:tc>
        <w:tc>
          <w:tcPr>
            <w:tcW w:w="500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4</w:t>
            </w:r>
          </w:p>
        </w:tc>
        <w:tc>
          <w:tcPr>
            <w:tcW w:w="500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5</w:t>
            </w:r>
          </w:p>
        </w:tc>
        <w:tc>
          <w:tcPr>
            <w:tcW w:w="500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6</w:t>
            </w:r>
          </w:p>
        </w:tc>
        <w:tc>
          <w:tcPr>
            <w:tcW w:w="496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7</w:t>
            </w:r>
          </w:p>
        </w:tc>
        <w:tc>
          <w:tcPr>
            <w:tcW w:w="495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8</w:t>
            </w:r>
          </w:p>
        </w:tc>
        <w:tc>
          <w:tcPr>
            <w:tcW w:w="500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9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0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1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2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3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4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5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6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7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18</w:t>
            </w:r>
          </w:p>
        </w:tc>
      </w:tr>
      <w:tr w:rsidR="00AA478C" w:rsidTr="006A7367">
        <w:trPr>
          <w:trHeight w:val="622"/>
        </w:trPr>
        <w:tc>
          <w:tcPr>
            <w:tcW w:w="60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ĐA</w:t>
            </w:r>
          </w:p>
        </w:tc>
        <w:tc>
          <w:tcPr>
            <w:tcW w:w="496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01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D</w:t>
            </w:r>
          </w:p>
        </w:tc>
        <w:tc>
          <w:tcPr>
            <w:tcW w:w="501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00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00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00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496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495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00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C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D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B</w:t>
            </w:r>
          </w:p>
        </w:tc>
        <w:tc>
          <w:tcPr>
            <w:tcW w:w="528" w:type="dxa"/>
          </w:tcPr>
          <w:p w:rsidR="00AA478C" w:rsidRDefault="00AA478C" w:rsidP="006A7367">
            <w:pPr>
              <w:tabs>
                <w:tab w:val="left" w:pos="360"/>
              </w:tabs>
              <w:spacing w:line="276" w:lineRule="auto"/>
              <w:jc w:val="center"/>
              <w:rPr>
                <w:b/>
                <w:iCs/>
                <w:color w:val="000000" w:themeColor="text1"/>
              </w:rPr>
            </w:pPr>
            <w:r>
              <w:rPr>
                <w:b/>
                <w:iCs/>
                <w:color w:val="000000" w:themeColor="text1"/>
              </w:rPr>
              <w:t>A</w:t>
            </w:r>
          </w:p>
        </w:tc>
      </w:tr>
    </w:tbl>
    <w:p w:rsidR="00AA478C" w:rsidRPr="00FD0907" w:rsidRDefault="00AA478C" w:rsidP="00AA478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b/>
          <w:sz w:val="24"/>
          <w:szCs w:val="24"/>
        </w:rPr>
        <w:t>Phần II</w:t>
      </w:r>
      <w:r w:rsidRPr="00FD0907">
        <w:rPr>
          <w:rFonts w:ascii="Times New Roman" w:eastAsia="Calibri" w:hAnsi="Times New Roman" w:cs="Times New Roman"/>
          <w:sz w:val="24"/>
          <w:szCs w:val="24"/>
        </w:rPr>
        <w:t xml:space="preserve">. (Điểm tối đa của 01 câu hỏi là </w:t>
      </w:r>
      <w:r w:rsidRPr="00FD0907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5" w:dyaOrig="255">
          <v:shape id="_x0000_i1028" type="#_x0000_t75" style="width:7pt;height:13pt" o:ole="">
            <v:imagedata r:id="rId4" o:title=""/>
          </v:shape>
          <o:OLEObject Type="Embed" ProgID="Equation.DSMT4" ShapeID="_x0000_i1028" DrawAspect="Content" ObjectID="_1790071077" r:id="rId8"/>
        </w:object>
      </w:r>
      <w:r w:rsidRPr="00FD0907">
        <w:rPr>
          <w:rFonts w:ascii="Times New Roman" w:eastAsia="Calibri" w:hAnsi="Times New Roman" w:cs="Times New Roman"/>
          <w:sz w:val="24"/>
          <w:szCs w:val="24"/>
        </w:rPr>
        <w:t xml:space="preserve"> điểm)</w:t>
      </w:r>
    </w:p>
    <w:p w:rsidR="00AA478C" w:rsidRPr="00FD0907" w:rsidRDefault="00AA478C" w:rsidP="00AA478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chỉ lựa chọn chính xác 01 ý trong 1 câu hỏi được 0,1 điểm.</w:t>
      </w:r>
    </w:p>
    <w:p w:rsidR="00AA478C" w:rsidRPr="00FD0907" w:rsidRDefault="00AA478C" w:rsidP="00AA478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chỉ lựa chọn chính xác 02 ý trong 1 câu hỏi được 0,25 điểm.</w:t>
      </w:r>
    </w:p>
    <w:p w:rsidR="00AA478C" w:rsidRPr="00FD0907" w:rsidRDefault="00AA478C" w:rsidP="00AA478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chỉ lựa chọn chính xác 03 ý trong 1 câu hỏi được 0,50 điểm.</w:t>
      </w:r>
    </w:p>
    <w:p w:rsidR="00AA478C" w:rsidRPr="00FD0907" w:rsidRDefault="00AA478C" w:rsidP="00AA478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907">
        <w:rPr>
          <w:rFonts w:ascii="Times New Roman" w:eastAsia="Calibri" w:hAnsi="Times New Roman" w:cs="Times New Roman"/>
          <w:sz w:val="24"/>
          <w:szCs w:val="24"/>
        </w:rPr>
        <w:t>- Thí sinh lựa chọn chính xác cả 04 ý trong 1 câu hỏi được 1 điểm.</w:t>
      </w:r>
    </w:p>
    <w:p w:rsidR="00AA478C" w:rsidRPr="005B41CD" w:rsidRDefault="00AA478C" w:rsidP="00AA478C">
      <w:pPr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tbl>
      <w:tblPr>
        <w:tblW w:w="0" w:type="auto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88"/>
        <w:gridCol w:w="1242"/>
        <w:gridCol w:w="1861"/>
        <w:gridCol w:w="1120"/>
        <w:gridCol w:w="1422"/>
        <w:gridCol w:w="1656"/>
      </w:tblGrid>
      <w:tr w:rsidR="00AA478C" w:rsidRPr="005B41CD" w:rsidTr="006A7367">
        <w:trPr>
          <w:trHeight w:hRule="exact" w:val="512"/>
          <w:jc w:val="center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Câu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Lệnh hỏi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Đáp án (Đ/S)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Câu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Lệnh hỏi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Đáp án (Đ/S)</w:t>
            </w:r>
          </w:p>
        </w:tc>
      </w:tr>
      <w:tr w:rsidR="00AA478C" w:rsidRPr="005B41CD" w:rsidTr="006A7367">
        <w:trPr>
          <w:trHeight w:hRule="exact" w:val="336"/>
          <w:jc w:val="center"/>
        </w:trPr>
        <w:tc>
          <w:tcPr>
            <w:tcW w:w="88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1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3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  <w:tr w:rsidR="00AA478C" w:rsidRPr="005B41CD" w:rsidTr="006A7367">
        <w:trPr>
          <w:trHeight w:hRule="exact" w:val="330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AA478C" w:rsidRPr="005B41CD" w:rsidRDefault="00AA478C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AA478C" w:rsidRPr="005B41CD" w:rsidRDefault="00AA478C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</w:tr>
      <w:tr w:rsidR="00AA478C" w:rsidRPr="005B41CD" w:rsidTr="006A7367">
        <w:trPr>
          <w:trHeight w:hRule="exact" w:val="330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AA478C" w:rsidRPr="005B41CD" w:rsidRDefault="00AA478C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AA478C" w:rsidRPr="005B41CD" w:rsidRDefault="00AA478C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  <w:tr w:rsidR="00AA478C" w:rsidRPr="005B41CD" w:rsidTr="006A7367">
        <w:trPr>
          <w:trHeight w:hRule="exact" w:val="318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AA478C" w:rsidRPr="005B41CD" w:rsidRDefault="00AA478C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AA478C" w:rsidRPr="005B41CD" w:rsidRDefault="00AA478C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</w:tr>
      <w:tr w:rsidR="00AA478C" w:rsidRPr="005B41CD" w:rsidTr="006A7367">
        <w:trPr>
          <w:trHeight w:hRule="exact" w:val="342"/>
          <w:jc w:val="center"/>
        </w:trPr>
        <w:tc>
          <w:tcPr>
            <w:tcW w:w="8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2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b/>
                <w:bCs/>
                <w:color w:val="000000"/>
                <w:sz w:val="26"/>
                <w:szCs w:val="26"/>
                <w:lang w:val="vi-VN" w:eastAsia="vi-VN" w:bidi="vi-VN"/>
              </w:rPr>
              <w:t>4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a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eastAsia="vi-VN" w:bidi="vi-VN"/>
              </w:rPr>
              <w:t>S</w:t>
            </w:r>
          </w:p>
        </w:tc>
      </w:tr>
      <w:tr w:rsidR="00AA478C" w:rsidRPr="005B41CD" w:rsidTr="006A7367">
        <w:trPr>
          <w:trHeight w:hRule="exact" w:val="330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AA478C" w:rsidRPr="005B41CD" w:rsidRDefault="00AA478C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AA478C" w:rsidRPr="005B41CD" w:rsidRDefault="00AA478C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b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val="vi-VN" w:eastAsia="vi-VN" w:bidi="vi-VN"/>
              </w:rPr>
              <w:t>S</w:t>
            </w:r>
          </w:p>
        </w:tc>
      </w:tr>
      <w:tr w:rsidR="00AA478C" w:rsidRPr="005B41CD" w:rsidTr="006A7367">
        <w:trPr>
          <w:trHeight w:hRule="exact" w:val="324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AA478C" w:rsidRPr="005B41CD" w:rsidRDefault="00AA478C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AA478C" w:rsidRPr="005B41CD" w:rsidRDefault="00AA478C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c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</w:tr>
      <w:tr w:rsidR="00AA478C" w:rsidRPr="005B41CD" w:rsidTr="006A7367">
        <w:trPr>
          <w:trHeight w:hRule="exact" w:val="354"/>
          <w:jc w:val="center"/>
        </w:trPr>
        <w:tc>
          <w:tcPr>
            <w:tcW w:w="8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AA478C" w:rsidRPr="005B41CD" w:rsidRDefault="00AA478C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  <w:t>Đ</w:t>
            </w: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AA478C" w:rsidRPr="005B41CD" w:rsidRDefault="00AA478C" w:rsidP="006A7367">
            <w:pP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0000"/>
                <w:sz w:val="26"/>
                <w:szCs w:val="26"/>
                <w:lang w:val="vi-VN" w:eastAsia="vi-VN" w:bidi="vi-VN"/>
              </w:rPr>
              <w:t>d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A478C" w:rsidRPr="005B41CD" w:rsidRDefault="00AA478C" w:rsidP="006A7367">
            <w:pPr>
              <w:widowControl w:val="0"/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color w:val="0070C0"/>
                <w:sz w:val="26"/>
                <w:szCs w:val="26"/>
                <w:lang w:eastAsia="vi-VN" w:bidi="vi-VN"/>
              </w:rPr>
            </w:pPr>
            <w:r w:rsidRPr="005B41CD">
              <w:rPr>
                <w:rFonts w:ascii="Times New Roman" w:eastAsia="Arial" w:hAnsi="Times New Roman" w:cs="Times New Roman"/>
                <w:color w:val="0070C0"/>
                <w:sz w:val="26"/>
                <w:szCs w:val="26"/>
                <w:lang w:val="vi-VN" w:eastAsia="vi-VN" w:bidi="vi-VN"/>
              </w:rPr>
              <w:t>S</w:t>
            </w:r>
          </w:p>
        </w:tc>
      </w:tr>
    </w:tbl>
    <w:p w:rsidR="00AA478C" w:rsidRPr="005B41CD" w:rsidRDefault="00AA478C" w:rsidP="00AA478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5B41CD">
        <w:rPr>
          <w:rFonts w:ascii="Times New Roman" w:eastAsia="Arial" w:hAnsi="Times New Roman" w:cs="Times New Roman"/>
          <w:b/>
          <w:color w:val="000000"/>
          <w:sz w:val="26"/>
          <w:szCs w:val="26"/>
        </w:rPr>
        <w:t xml:space="preserve">PHẦN II. Câu trắc nghiệm đúng sai. Thí sinh trả lời từ câu 1 đến câu 4. </w:t>
      </w:r>
      <w:r w:rsidRPr="005B41CD">
        <w:rPr>
          <w:rFonts w:ascii="Times New Roman" w:eastAsia="Arial" w:hAnsi="Times New Roman" w:cs="Times New Roman"/>
          <w:bCs/>
          <w:color w:val="000000"/>
          <w:sz w:val="26"/>
          <w:szCs w:val="26"/>
        </w:rPr>
        <w:t xml:space="preserve">Trong mỗi ý a), b), c), </w:t>
      </w:r>
    </w:p>
    <w:p w:rsidR="00AA478C" w:rsidRPr="005B41CD" w:rsidRDefault="00AA478C" w:rsidP="00AA478C">
      <w:pPr>
        <w:rPr>
          <w:rFonts w:ascii="Times New Roman" w:hAnsi="Times New Roman" w:cs="Times New Roman"/>
        </w:rPr>
      </w:pPr>
      <w:r w:rsidRPr="005B41CD">
        <w:rPr>
          <w:rFonts w:ascii="Times New Roman" w:hAnsi="Times New Roman" w:cs="Times New Roman"/>
        </w:rPr>
        <w:t>Mỗi câu đúng được 0,25 điểm</w:t>
      </w:r>
    </w:p>
    <w:tbl>
      <w:tblPr>
        <w:tblStyle w:val="trongbang2"/>
        <w:tblW w:w="0" w:type="auto"/>
        <w:tblLook w:val="04A0" w:firstRow="1" w:lastRow="0" w:firstColumn="1" w:lastColumn="0" w:noHBand="0" w:noVBand="1"/>
      </w:tblPr>
      <w:tblGrid>
        <w:gridCol w:w="1685"/>
        <w:gridCol w:w="1447"/>
        <w:gridCol w:w="1447"/>
        <w:gridCol w:w="1324"/>
        <w:gridCol w:w="1384"/>
        <w:gridCol w:w="1207"/>
        <w:gridCol w:w="1384"/>
      </w:tblGrid>
      <w:tr w:rsidR="00AA478C" w:rsidRPr="005B41CD" w:rsidTr="006A7367">
        <w:trPr>
          <w:trHeight w:val="374"/>
        </w:trPr>
        <w:tc>
          <w:tcPr>
            <w:tcW w:w="1685" w:type="dxa"/>
          </w:tcPr>
          <w:p w:rsidR="00AA478C" w:rsidRPr="005B41CD" w:rsidRDefault="00AA478C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CÂU</w:t>
            </w:r>
          </w:p>
        </w:tc>
        <w:tc>
          <w:tcPr>
            <w:tcW w:w="1447" w:type="dxa"/>
          </w:tcPr>
          <w:p w:rsidR="00AA478C" w:rsidRPr="005B41CD" w:rsidRDefault="00AA478C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1</w:t>
            </w:r>
          </w:p>
        </w:tc>
        <w:tc>
          <w:tcPr>
            <w:tcW w:w="1447" w:type="dxa"/>
          </w:tcPr>
          <w:p w:rsidR="00AA478C" w:rsidRPr="005B41CD" w:rsidRDefault="00AA478C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2</w:t>
            </w:r>
          </w:p>
        </w:tc>
        <w:tc>
          <w:tcPr>
            <w:tcW w:w="1324" w:type="dxa"/>
          </w:tcPr>
          <w:p w:rsidR="00AA478C" w:rsidRPr="005B41CD" w:rsidRDefault="00AA478C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3</w:t>
            </w:r>
          </w:p>
        </w:tc>
        <w:tc>
          <w:tcPr>
            <w:tcW w:w="1384" w:type="dxa"/>
          </w:tcPr>
          <w:p w:rsidR="00AA478C" w:rsidRPr="005B41CD" w:rsidRDefault="00AA478C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4</w:t>
            </w:r>
          </w:p>
        </w:tc>
        <w:tc>
          <w:tcPr>
            <w:tcW w:w="1207" w:type="dxa"/>
          </w:tcPr>
          <w:p w:rsidR="00AA478C" w:rsidRPr="005B41CD" w:rsidRDefault="00AA478C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5</w:t>
            </w:r>
          </w:p>
        </w:tc>
        <w:tc>
          <w:tcPr>
            <w:tcW w:w="1384" w:type="dxa"/>
          </w:tcPr>
          <w:p w:rsidR="00AA478C" w:rsidRPr="005B41CD" w:rsidRDefault="00AA478C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6</w:t>
            </w:r>
          </w:p>
        </w:tc>
      </w:tr>
      <w:tr w:rsidR="00AA478C" w:rsidRPr="005B41CD" w:rsidTr="006A7367">
        <w:trPr>
          <w:trHeight w:val="362"/>
        </w:trPr>
        <w:tc>
          <w:tcPr>
            <w:tcW w:w="1685" w:type="dxa"/>
          </w:tcPr>
          <w:p w:rsidR="00AA478C" w:rsidRPr="005B41CD" w:rsidRDefault="00AA478C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ĐA</w:t>
            </w:r>
          </w:p>
        </w:tc>
        <w:tc>
          <w:tcPr>
            <w:tcW w:w="1447" w:type="dxa"/>
          </w:tcPr>
          <w:p w:rsidR="00AA478C" w:rsidRPr="005B41CD" w:rsidRDefault="00AA478C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120</w:t>
            </w:r>
          </w:p>
        </w:tc>
        <w:tc>
          <w:tcPr>
            <w:tcW w:w="1447" w:type="dxa"/>
          </w:tcPr>
          <w:p w:rsidR="00AA478C" w:rsidRPr="005B41CD" w:rsidRDefault="00AA478C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750</w:t>
            </w:r>
          </w:p>
        </w:tc>
        <w:tc>
          <w:tcPr>
            <w:tcW w:w="1324" w:type="dxa"/>
          </w:tcPr>
          <w:p w:rsidR="00AA478C" w:rsidRPr="005B41CD" w:rsidRDefault="00AA478C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4843</w:t>
            </w:r>
          </w:p>
        </w:tc>
        <w:tc>
          <w:tcPr>
            <w:tcW w:w="1384" w:type="dxa"/>
          </w:tcPr>
          <w:p w:rsidR="00AA478C" w:rsidRPr="005B41CD" w:rsidRDefault="00AA478C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5280</w:t>
            </w:r>
          </w:p>
        </w:tc>
        <w:tc>
          <w:tcPr>
            <w:tcW w:w="1207" w:type="dxa"/>
          </w:tcPr>
          <w:p w:rsidR="00AA478C" w:rsidRPr="005B41CD" w:rsidRDefault="00AA478C" w:rsidP="006A7367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 w:rsidRPr="005B41CD"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2,3</w:t>
            </w:r>
          </w:p>
        </w:tc>
        <w:tc>
          <w:tcPr>
            <w:tcW w:w="1384" w:type="dxa"/>
          </w:tcPr>
          <w:p w:rsidR="00AA478C" w:rsidRPr="005B41CD" w:rsidRDefault="00AA478C" w:rsidP="00AA478C">
            <w:pPr>
              <w:spacing w:line="276" w:lineRule="auto"/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</w:pPr>
            <w:r>
              <w:rPr>
                <w:rFonts w:eastAsia="Aptos"/>
                <w:b/>
                <w:color w:val="000000"/>
                <w:sz w:val="24"/>
                <w:szCs w:val="24"/>
                <w14:ligatures w14:val="standardContextual"/>
              </w:rPr>
              <w:t>0,24</w:t>
            </w:r>
            <w:bookmarkStart w:id="0" w:name="_GoBack"/>
            <w:bookmarkEnd w:id="0"/>
          </w:p>
        </w:tc>
      </w:tr>
    </w:tbl>
    <w:p w:rsidR="00AA478C" w:rsidRDefault="00AA478C" w:rsidP="00AA478C">
      <w:pPr>
        <w:tabs>
          <w:tab w:val="left" w:pos="1350"/>
        </w:tabs>
      </w:pPr>
    </w:p>
    <w:p w:rsidR="00D00D6E" w:rsidRDefault="00D00D6E"/>
    <w:sectPr w:rsidR="00D00D6E" w:rsidSect="005B41C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41CD"/>
    <w:rsid w:val="001A057D"/>
    <w:rsid w:val="0055748D"/>
    <w:rsid w:val="005B41CD"/>
    <w:rsid w:val="008B6D43"/>
    <w:rsid w:val="00A02DA1"/>
    <w:rsid w:val="00A60BA7"/>
    <w:rsid w:val="00AA478C"/>
    <w:rsid w:val="00D00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0E61FC"/>
  <w15:chartTrackingRefBased/>
  <w15:docId w15:val="{F5310B1C-F3FF-4994-9673-2C2DDEC572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41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rongbang1">
    <w:name w:val="trongbang1"/>
    <w:basedOn w:val="TableNormal"/>
    <w:next w:val="TableGrid"/>
    <w:uiPriority w:val="39"/>
    <w:qFormat/>
    <w:rsid w:val="005B41CD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39"/>
    <w:rsid w:val="005B41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rongbang2">
    <w:name w:val="trongbang2"/>
    <w:basedOn w:val="TableNormal"/>
    <w:next w:val="TableGrid"/>
    <w:uiPriority w:val="39"/>
    <w:qFormat/>
    <w:rsid w:val="005B41CD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39"/>
    <w:rsid w:val="001A057D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02DA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DA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600</Words>
  <Characters>3421</Characters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10-10T05:00:00Z</cp:lastPrinted>
  <dcterms:created xsi:type="dcterms:W3CDTF">2024-10-09T03:53:00Z</dcterms:created>
  <dcterms:modified xsi:type="dcterms:W3CDTF">2024-10-10T06:08:00Z</dcterms:modified>
</cp:coreProperties>
</file>